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黑体" w:hAnsi="黑体" w:eastAsia="黑体" w:cs="黑体"/>
          <w:b/>
          <w:bCs/>
          <w:i w:val="0"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 w:cs="黑体"/>
          <w:b/>
          <w:bCs/>
          <w:sz w:val="28"/>
          <w:szCs w:val="28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/>
          <w:bCs/>
          <w:i w:val="0"/>
          <w:sz w:val="28"/>
          <w:szCs w:val="28"/>
        </w:rPr>
        <w:t>作业3 解不等式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已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＞1，且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5" o:spt="75" alt="eqId43d053cbe7cb7411662e27b754a4fca7" type="#_x0000_t75" style="height:18.85pt;width:29pt;" o:ole="t" filled="f" o:preferrelative="t" stroked="f" coordsize="21600,21600">
            <v:path/>
            <v:fill on="f" focussize="0,0"/>
            <v:stroke on="f" joinstyle="miter"/>
            <v:imagedata r:id="rId6" o:title="eqId43d053cbe7cb7411662e27b754a4fca7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6" o:spt="75" alt="eqIde9277dbbce271b4fa43757e565a9979c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8" o:title="eqIde9277dbbce271b4fa43757e565a9979c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7" o:spt="75" alt="eqIde9277dbbce271b4fa43757e565a9979c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8" o:title="eqIde9277dbbce271b4fa43757e565a9979c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8" o:spt="75" alt="eqIdeae3bd57a1ef804b4f4248a5ef380271" type="#_x0000_t75" style="height:16.25pt;width:29pt;" o:ole="t" filled="f" o:preferrelative="t" stroked="f" coordsize="21600,21600">
            <v:path/>
            <v:fill on="f" focussize="0,0"/>
            <v:stroke on="f" joinstyle="miter"/>
            <v:imagedata r:id="rId11" o:title="eqIdeae3bd57a1ef804b4f4248a5ef38027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之间的大小关系是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i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＞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＜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关系随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而定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C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分析】应用作商法比较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029" o:spt="75" alt="eqIde33203733fa476e6e46d8efe89ef79e4" type="#_x0000_t75" style="height:28.75pt;width:19.3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大小关系即可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题设，易知x，y＞0，又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030" o:spt="75" alt="eqIdbb52f30ffecbaa839f88253dd9e85016" type="#_x0000_t75" style="height:31.7pt;width:144.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∴x＜y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31" o:spt="75" alt="eqIddb9539e2913a64fc031653b6797d6954" type="#_x0000_t75" style="height:14.25pt;width:94.1pt;" o:ole="t" filled="f" o:preferrelative="t" stroked="f" coordsize="21600,21600">
            <v:path/>
            <v:fill on="f" focussize="0,0"/>
            <v:stroke on="f" joinstyle="miter"/>
            <v:imagedata r:id="rId17" o:title="eqIddb9539e2913a64fc031653b6797d695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下列结论一定正确的是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32" o:spt="75" alt="eqId3c22b9d08cf536bbb76bce1b0f135772" type="#_x0000_t75" style="height:13.7pt;width:42.2pt;" o:ole="t" filled="f" o:preferrelative="t" stroked="f" coordsize="21600,21600">
            <v:path/>
            <v:fill on="f" focussize="0,0"/>
            <v:stroke on="f" joinstyle="miter"/>
            <v:imagedata r:id="rId19" o:title="eqId3c22b9d08cf536bbb76bce1b0f13577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33" o:spt="75" alt="eqId6be922f19707ee73ee3175406c8f387f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21" o:title="eqId6be922f19707ee73ee3175406c8f387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34" o:spt="75" alt="eqId75ae4f6e02175262a9403740d9186898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23" o:title="eqId75ae4f6e02175262a9403740d918689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35" o:spt="75" alt="eqIdf6f4fa6828188864939832ab3c23197a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25" o:title="eqIdf6f4fa6828188864939832ab3c23197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D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36" o:spt="75" alt="eqIddb9539e2913a64fc031653b6797d6954" type="#_x0000_t75" style="height:14.25pt;width:94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c=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037" o:spt="75" alt="eqId9fb9f255f1fe4ded50a8a2c18e2bb6fb" type="#_x0000_t75" style="height:14.05pt;width:42.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038" o:spt="75" alt="eqId67d65b1468ef4016e66d0d610dff7058" type="#_x0000_t75" style="height:29pt;width:47.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039" o:spt="75" alt="eqId2e8cbe5e079499a57e4cb4231ec878cc" type="#_x0000_t75" style="height:27.15pt;width:43.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A、B、C错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040" o:spt="75" alt="eqId0ff2d7787a0df28eaf2b2d8c58f909f3" type="#_x0000_t75" style="height:29pt;width:16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041" o:spt="75" alt="eqIdf6f4fa6828188864939832ab3c23197a" type="#_x0000_t75" style="height:27.15pt;width:45.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D对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故选：D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分式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2" o:spt="75" alt="eqIdb82d9c15943c268d194996943262febc" type="#_x0000_t75" style="height:27.4pt;width:43.1pt;" o:ole="t" filled="f" o:preferrelative="t" stroked="f" coordsize="21600,21600">
            <v:path/>
            <v:fill on="f" focussize="0,0"/>
            <v:stroke on="f" joinstyle="miter"/>
            <v:imagedata r:id="rId39" o:title="eqIdb82d9c15943c268d194996943262feb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解集为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3" o:spt="75" alt="eqId667d9c32d354939006f393b7606ac26f" type="#_x0000_t75" style="height:19.1pt;width:60.7pt;" o:ole="t" filled="f" o:preferrelative="t" stroked="f" coordsize="21600,21600">
            <v:path/>
            <v:fill on="f" focussize="0,0"/>
            <v:stroke on="f" joinstyle="miter"/>
            <v:imagedata r:id="rId41" o:title="eqId667d9c32d354939006f393b7606ac26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4" o:spt="75" alt="eqIdb54557fa03667012aeabfd2c537f7a3b" type="#_x0000_t75" style="height:19.1pt;width:60.7pt;" o:ole="t" filled="f" o:preferrelative="t" stroked="f" coordsize="21600,21600">
            <v:path/>
            <v:fill on="f" focussize="0,0"/>
            <v:stroke on="f" joinstyle="miter"/>
            <v:imagedata r:id="rId43" o:title="eqIdb54557fa03667012aeabfd2c537f7a3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5" o:spt="75" alt="eqId94c1bc4bd5578ac9b14620fcccfcaab7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45" o:title="eqId94c1bc4bd5578ac9b14620fcccfcaab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6" o:spt="75" alt="eqId7a30dc78173108e686befc9c296e3ccd" type="#_x0000_t75" style="height:13.9pt;width:26.35pt;" o:ole="t" filled="f" o:preferrelative="t" stroked="f" coordsize="21600,21600">
            <v:path/>
            <v:fill on="f" focussize="0,0"/>
            <v:stroke on="f" joinstyle="miter"/>
            <v:imagedata r:id="rId47" o:title="eqId7a30dc78173108e686befc9c296e3cc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7" o:spt="75" alt="eqId94c1bc4bd5578ac9b14620fcccfcaab7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45" o:title="eqId94c1bc4bd5578ac9b14620fcccfcaab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48" o:spt="75" alt="eqId5d2212ca63a0f4cac1086319559aa388" type="#_x0000_t75" style="height:14.05pt;width:26.35pt;" o:ole="t" filled="f" o:preferrelative="t" stroked="f" coordsize="21600,21600">
            <v:path/>
            <v:fill on="f" focussize="0,0"/>
            <v:stroke on="f" joinstyle="miter"/>
            <v:imagedata r:id="rId50" o:title="eqId5d2212ca63a0f4cac1086319559aa38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D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分式不等式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049" o:spt="75" alt="eqIdb82d9c15943c268d194996943262febc" type="#_x0000_t75" style="height:27.4pt;width:43.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可转化为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50" o:spt="75" alt="eqIddb8989f41656bdf8e8a065481f59fb37" type="#_x0000_t75" style="height:17.15pt;width:76.5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且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051" o:spt="75" alt="eqIdd5b5e9c89a626ac0363d15085fa2d7ae" type="#_x0000_t75" style="height:12.5pt;width:36.9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052" o:spt="75" alt="eqId5fcc9d89d4438881acbb905442789a0c" type="#_x0000_t75" style="height:12.6pt;width:29.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&gt;1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所以不等式的解集为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53" o:spt="75" alt="eqId94c1bc4bd5578ac9b14620fcccfcaab7" type="#_x0000_t75" style="height:13.85pt;width:44.8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54" o:spt="75" alt="eqId5d2212ca63a0f4cac1086319559aa388" type="#_x0000_t75" style="height:14.05pt;width:26.3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设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55" o:spt="75" alt="eqId0f09fe2b9c96d8b6f6e973ba61601724" type="#_x0000_t75" style="height:18.4pt;width:73pt;" o:ole="t" filled="f" o:preferrelative="t" stroked="f" coordsize="21600,21600">
            <v:path/>
            <v:fill on="f" focussize="0,0"/>
            <v:stroke on="f" joinstyle="miter"/>
            <v:imagedata r:id="rId64" o:title="eqId0f09fe2b9c96d8b6f6e973ba6160172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56" o:spt="75" alt="eqIdf3e7ffcde832a19332d1968578796546" type="#_x0000_t75" style="height:12.6pt;width:57.2pt;" o:ole="t" filled="f" o:preferrelative="t" stroked="f" coordsize="21600,21600">
            <v:path/>
            <v:fill on="f" focussize="0,0"/>
            <v:stroke on="f" joinstyle="miter"/>
            <v:imagedata r:id="rId66" o:title="eqIdf3e7ffcde832a19332d1968578796546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57" o:spt="75" alt="eqId342b666f58972815306763d9ccc3bc6d" type="#_x0000_t75" style="height:11.35pt;width:26.4pt;" o:ole="t" filled="f" o:preferrelative="t" stroked="f" coordsize="21600,21600">
            <v:path/>
            <v:fill on="f" focussize="0,0"/>
            <v:stroke on="f" joinstyle="miter"/>
            <v:imagedata r:id="rId68" o:title="eqId342b666f58972815306763d9ccc3bc6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58" o:spt="75" alt="eqIdd4610754dff007c541aa4887d8705329" type="#_x0000_t75" style="height:11.3pt;width:26.4pt;" o:ole="t" filled="f" o:preferrelative="t" stroked="f" coordsize="21600,21600">
            <v:path/>
            <v:fill on="f" focussize="0,0"/>
            <v:stroke on="f" joinstyle="miter"/>
            <v:imagedata r:id="rId70" o:title="eqIdd4610754dff007c541aa4887d8705329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59" o:spt="75" alt="eqIda6ccaa506064c10e3dc7e4c3441379d2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72" o:title="eqIda6ccaa506064c10e3dc7e4c3441379d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60" o:spt="75" alt="eqId0b0ceb8bb55800e33a1a3971f8d59f68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74" o:title="eqId0b0ceb8bb55800e33a1a3971f8d59f6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D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</w:t>
      </w:r>
      <w:r>
        <w:rPr>
          <w:rFonts w:hint="eastAsia" w:asciiTheme="minorEastAsia" w:hAnsiTheme="minorEastAsia" w:eastAsiaTheme="minorEastAsia" w:cstheme="minorEastAsia"/>
          <w:color w:val="FF0000"/>
          <w:position w:val="-64"/>
          <w:sz w:val="21"/>
          <w:szCs w:val="21"/>
        </w:rPr>
        <w:object>
          <v:shape id="_x0000_i1061" o:spt="75" alt="eqIda3ca94b74fe68bd8b39c8a45a631aa22" type="#_x0000_t75" style="height:52.65pt;width:20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062" o:spt="75" alt="eqId80e6c03a079a2ed8f8ea86c5ba7047e6" type="#_x0000_t75" style="height:32.25pt;width:136.4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color w:val="FF0000"/>
          <w:position w:val="-42"/>
          <w:sz w:val="21"/>
          <w:szCs w:val="21"/>
        </w:rPr>
        <w:object>
          <v:shape id="_x0000_i1063" o:spt="75" alt="eqId864fd12238b1fdfa5821c3d6970a7aca" type="#_x0000_t75" style="height:37pt;width:180.4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position w:val="-16"/>
          <w:sz w:val="21"/>
          <w:szCs w:val="21"/>
        </w:rPr>
        <w:object>
          <v:shape id="_x0000_i1064" o:spt="75" alt="eqId58fe87adb92cf1788e078f45bdc993a6" type="#_x0000_t75" style="height:21.1pt;width:145.1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故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65" o:spt="75" alt="eqId0b0ceb8bb55800e33a1a3971f8d59f68" type="#_x0000_t75" style="height:12.9pt;width:26.3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当且仅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=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取等号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若方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66" o:spt="75" alt="eqId1146110d4382c714c10de00dd1273b7f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86" o:title="eqId1146110d4382c714c10de00dd1273b7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两个根是1和3，则对函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67" o:spt="75" alt="eqId80027540415bd2b98c9be19e21b5f8d8" type="#_x0000_t75" style="height:17.6pt;width:80.05pt;" o:ole="t" filled="f" o:preferrelative="t" stroked="f" coordsize="21600,21600">
            <v:path/>
            <v:fill on="f" focussize="0,0"/>
            <v:stroke on="f" joinstyle="miter"/>
            <v:imagedata r:id="rId88" o:title="eqId80027540415bd2b98c9be19e21b5f8d8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下列正确的是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在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68" o:spt="75" alt="eqId841e3b0319ce4a2df4fe780f9b12172f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90" o:title="eqId841e3b0319ce4a2df4fe780f9b12172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上单调递减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69" o:spt="75" alt="eqIda71baf6217604517fd98fa97d0f55b43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92" o:title="eqIda71baf6217604517fd98fa97d0f55b4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解集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70" o:spt="75" alt="eqId9bb8717370fd0b5b3fb6b8d578b9bedd" type="#_x0000_t75" style="height:19.05pt;width:54.55pt;" o:ole="t" filled="f" o:preferrelative="t" stroked="f" coordsize="21600,21600">
            <v:path/>
            <v:fill on="f" focussize="0,0"/>
            <v:stroke on="f" joinstyle="miter"/>
            <v:imagedata r:id="rId94" o:title="eqId9bb8717370fd0b5b3fb6b8d578b9bed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在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71" o:spt="75" alt="eqIdda34ce730f711c09909d53806fe2330a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96" o:title="eqIdda34ce730f711c09909d53806fe2330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上单调递增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最大值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7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98" o:title="eqIdacbc6a613224461ade69362d4655047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AB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若方程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073" o:spt="75" alt="eqId1146110d4382c714c10de00dd1273b7f" type="#_x0000_t75" style="height:13.85pt;width:63.3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两个根是1和3，则有</w:t>
      </w:r>
      <w:r>
        <w:rPr>
          <w:rFonts w:hint="eastAsia" w:asciiTheme="minorEastAsia" w:hAnsiTheme="minorEastAsia" w:eastAsiaTheme="minorEastAsia" w:cstheme="minorEastAsia"/>
          <w:color w:val="FF0000"/>
          <w:position w:val="-30"/>
          <w:sz w:val="21"/>
          <w:szCs w:val="21"/>
        </w:rPr>
        <w:object>
          <v:shape id="_x0000_i1074" o:spt="75" alt="eqId6b39b72d8169b1eadfd771176775097d" type="#_x0000_t75" style="height:31.8pt;width:48.4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解得</w:t>
      </w:r>
      <w:r>
        <w:rPr>
          <w:rFonts w:hint="eastAsia" w:asciiTheme="minorEastAsia" w:hAnsiTheme="minorEastAsia" w:eastAsiaTheme="minorEastAsia" w:cstheme="minorEastAsia"/>
          <w:color w:val="FF0000"/>
          <w:position w:val="-30"/>
          <w:sz w:val="21"/>
          <w:szCs w:val="21"/>
        </w:rPr>
        <w:object>
          <v:shape id="_x0000_i1075" o:spt="75" alt="eqId63bd206be1d9903b557e7d345be053e9" type="#_x0000_t75" style="height:31.45pt;width:36.0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所以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76" o:spt="75" alt="eqId757f48efd9a569a73e212fa8ac37ae9a" type="#_x0000_t75" style="height:17.35pt;width:80.0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二次函数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77" o:spt="75" alt="eqId757f48efd9a569a73e212fa8ac37ae9a" type="#_x0000_t75" style="height:17.35pt;width:80.0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图像抛物线开口向上，对称轴方程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2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得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f(x)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78" o:spt="75" alt="eqId841e3b0319ce4a2df4fe780f9b12172f" type="#_x0000_t75" style="height:14.4pt;width:33.4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减，在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79" o:spt="75" alt="eqId189b2da6c420bf8f8900002d14f65f72" type="#_x0000_t75" style="height:17.7pt;width:34.3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增，则A选项正确，C选项错误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不等式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80" o:spt="75" alt="eqIda71baf6217604517fd98fa97d0f55b43" type="#_x0000_t75" style="height:17.7pt;width:41.3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解集是</w:t>
      </w:r>
      <w:r>
        <w:rPr>
          <w:rFonts w:hint="eastAsia" w:asciiTheme="minorEastAsia" w:hAnsiTheme="minorEastAsia" w:eastAsiaTheme="minorEastAsia" w:cstheme="minorEastAsia"/>
          <w:color w:val="FF0000"/>
          <w:position w:val="-16"/>
          <w:sz w:val="21"/>
          <w:szCs w:val="21"/>
        </w:rPr>
        <w:object>
          <v:shape id="_x0000_i1081" o:spt="75" alt="eqId9bb8717370fd0b5b3fb6b8d578b9bedd" type="#_x0000_t75" style="height:19.05pt;width:54.5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B选项正确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由单调性可知，函数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f(x)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没有最大值，D选项错误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二次函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2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118" o:title="eqIda90385c676848de67293e3ed6bc000f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图象如图所示，则下列结论中，错误的是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43050" cy="1476375"/>
            <wp:effectExtent l="0" t="0" r="11430" b="1905"/>
            <wp:docPr id="100003" name="图片 100003" descr="@@@876e05d8765a4611ad9ace4a36e1ad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76e05d8765a4611ad9ace4a36e1adb6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3" o:spt="75" alt="eqId12e7ef804eeb23618fbf91ead47587f2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121" o:title="eqId12e7ef804eeb23618fbf91ead47587f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4" o:spt="75" alt="eqId8f3893badb238dd11cfd88f87dffe425" type="#_x0000_t75" style="height:12.1pt;width:49.25pt;" o:ole="t" filled="f" o:preferrelative="t" stroked="f" coordsize="21600,21600">
            <v:path/>
            <v:fill on="f" focussize="0,0"/>
            <v:stroke on="f" joinstyle="miter"/>
            <v:imagedata r:id="rId123" o:title="eqId8f3893badb238dd11cfd88f87dffe42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5" o:spt="75" alt="eqId73c21bd0bd90a89b7ff5ac0eacf612a5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125" o:title="eqId73c21bd0bd90a89b7ff5ac0eacf612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6" o:spt="75" alt="eqIdebc20d351d51723c9b0a07a20ac14114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27" o:title="eqIdebc20d351d51723c9b0a07a20ac1411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CD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图象可知，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1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87" o:spt="75" alt="eqId9d37a4196fd183615b52dc7a264c7911" type="#_x0000_t75" style="height:13.9pt;width:69.4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A正确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 -1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088" o:spt="75" alt="eqIdcf9350d8f3de7bc0b23620e9937acc00" type="#_x0000_t75" style="height:14.2pt;width:69.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B正确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函数图象的开口向下，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&l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对称轴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089" o:spt="75" alt="eqId1d7332ef795200766a506e7554351f27" type="#_x0000_t75" style="height:26.9pt;width:38.7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b&g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y=c&g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bc&l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C错误；若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b=2a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则对称轴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090" o:spt="75" alt="eqId54914ca9d149a611e39ce5936aa8d0f2" type="#_x0000_t75" style="height:26.9pt;width:43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与图象不符，故D错误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若关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2" o:spt="75" alt="eqIdd55493c217a42c4171af1236c9607740" type="#_x0000_t75" style="height:17.55pt;width:113.45pt;" o:ole="t" filled="f" o:preferrelative="t" stroked="f" coordsize="21600,21600">
            <v:path/>
            <v:fill on="f" focussize="0,0"/>
            <v:stroke on="f" joinstyle="miter"/>
            <v:imagedata r:id="rId139" o:title="eqIdd55493c217a42c4171af1236c960774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3" o:spt="75" alt="eqId89b8cde79b3939637ea0cd6ca4b25490" type="#_x0000_t75" style="height:19.2pt;width:61.6pt;" o:ole="t" filled="f" o:preferrelative="t" stroked="f" coordsize="21600,21600">
            <v:path/>
            <v:fill on="f" focussize="0,0"/>
            <v:stroke on="f" joinstyle="miter"/>
            <v:imagedata r:id="rId141" o:title="eqId89b8cde79b3939637ea0cd6ca4b2549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4" o:spt="75" alt="eqId5d7ed3b92121a40cc00de1a7b281a9ae" type="#_x0000_t75" style="height:12.65pt;width:47.5pt;" o:ole="t" filled="f" o:preferrelative="t" stroked="f" coordsize="21600,21600">
            <v:path/>
            <v:fill on="f" focussize="0,0"/>
            <v:stroke on="f" joinstyle="miter"/>
            <v:imagedata r:id="rId143" o:title="eqId5d7ed3b92121a40cc00de1a7b281a9a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可以是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45" o:title="eqIdf89eef3148f2d4d09379767b4af6913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96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47" o:title="eqIda4b8503f4706b8321e4e79a87eadea8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1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BC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因为不等式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97" o:spt="75" alt="eqIdd55493c217a42c4171af1236c9607740" type="#_x0000_t75" style="height:17.55pt;width:113.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color w:val="FF0000"/>
          <w:position w:val="-16"/>
          <w:sz w:val="21"/>
          <w:szCs w:val="21"/>
        </w:rPr>
        <w:object>
          <v:shape id="_x0000_i1098" o:spt="75" alt="eqId89b8cde79b3939637ea0cd6ca4b25490" type="#_x0000_t75" style="height:19.2pt;width:61.6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所以二次函数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099" o:spt="75" alt="eqId331d5e308cd5469e0f28a8d75f79903f" type="#_x0000_t75" style="height:17.8pt;width:84.45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对称轴为直线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1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且需满足</w:t>
      </w:r>
      <w:r>
        <w:rPr>
          <w:rFonts w:hint="eastAsia" w:asciiTheme="minorEastAsia" w:hAnsiTheme="minorEastAsia" w:eastAsiaTheme="minorEastAsia" w:cstheme="minorEastAsia"/>
          <w:color w:val="FF0000"/>
          <w:position w:val="-52"/>
          <w:sz w:val="21"/>
          <w:szCs w:val="21"/>
        </w:rPr>
        <w:object>
          <v:shape id="_x0000_i1100" o:spt="75" alt="eqId5e1a5d5afcaab8707aa75660177f2f38" type="#_x0000_t75" style="height:50.6pt;width:51.9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50"/>
          <w:sz w:val="21"/>
          <w:szCs w:val="21"/>
        </w:rPr>
        <w:object>
          <v:shape id="_x0000_i1101" o:spt="75" alt="eqId4b159f1c3805f14f3b4e37e9b8ff301e" type="#_x0000_t75" style="height:49.45pt;width:68.6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position w:val="-30"/>
          <w:sz w:val="21"/>
          <w:szCs w:val="21"/>
        </w:rPr>
        <w:object>
          <v:shape id="_x0000_i1102" o:spt="75" alt="eqIdc8e56653e6b49a9249eeb3b62e95db0e" type="#_x0000_t75" style="height:31.65pt;width:55.4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所以</w:t>
      </w:r>
      <w:r>
        <w:rPr>
          <w:rFonts w:hint="eastAsia" w:asciiTheme="minorEastAsia" w:hAnsiTheme="minorEastAsia" w:eastAsiaTheme="minorEastAsia" w:cstheme="minorEastAsia"/>
          <w:color w:val="FF0000"/>
          <w:position w:val="-22"/>
          <w:sz w:val="21"/>
          <w:szCs w:val="21"/>
        </w:rPr>
        <w:object>
          <v:shape id="_x0000_i1103" o:spt="75" alt="eqId20bad94ac59d44e77f5ad62d9490a445" type="#_x0000_t75" style="height:24.4pt;width:145.1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所以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04" o:spt="75" alt="eqIdbad71d89cb1213d8796e1ee84fd171e7" type="#_x0000_t75" style="height:29.75pt;width:44.8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所以</w:t>
      </w:r>
      <w:r>
        <w:rPr>
          <w:rFonts w:hint="eastAsia" w:asciiTheme="minorEastAsia" w:hAnsiTheme="minorEastAsia" w:eastAsiaTheme="minorEastAsia" w:cstheme="minorEastAsia"/>
          <w:color w:val="FF0000"/>
          <w:position w:val="-26"/>
          <w:sz w:val="21"/>
          <w:szCs w:val="21"/>
        </w:rPr>
        <w:object>
          <v:shape id="_x0000_i1105" o:spt="75" alt="eqId1327ab96f8c628dd5e6bf945a9493f24" type="#_x0000_t75" style="height:27pt;width:176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06" o:spt="75" alt="eqId5d7ed3b92121a40cc00de1a7b281a9ae" type="#_x0000_t75" style="height:12.65pt;width:47.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值可以是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07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若关于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方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08" o:spt="75" alt="eqId50539af19d33ce216949a3f8f8b3312d" type="#_x0000_t75" style="height:15.15pt;width:65.95pt;" o:ole="t" filled="f" o:preferrelative="t" stroked="f" coordsize="21600,21600">
            <v:path/>
            <v:fill on="f" focussize="0,0"/>
            <v:stroke on="f" joinstyle="miter"/>
            <v:imagedata r:id="rId171" o:title="eqId50539af19d33ce216949a3f8f8b3312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有实数根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为</w:t>
      </w:r>
      <w:r>
        <w:rPr>
          <w:rFonts w:hint="eastAsia" w:asciiTheme="minorEastAsia" w:hAnsiTheme="minorEastAsia" w:eastAsiaTheme="minorEastAsia" w:cstheme="minorEastAsia"/>
          <w:b w:val="0"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09" o:spt="75" alt="eqIdbe381da62d4a042476aa11dbd5824e8d" type="#_x0000_t75" style="height:18pt;width:31.6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根据题意得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10" o:spt="75" alt="eqIdd3e0d0859506808c00709ae48cbc2d07" type="#_x0000_t75" style="height:19.35pt;width:102.05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：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11" o:spt="75" alt="eqId347c62b44fae618a37c145b3b5d1f1db" type="#_x0000_t75" style="height:11.4pt;width:21.9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若关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12" o:spt="75" alt="eqId47ffb694021b52653de5141ae27ba6d0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不等式组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13" o:spt="75" alt="eqIda809b752799f9da3ae5657ac79707111" type="#_x0000_t75" style="height:33.65pt;width:92.4pt;" o:ole="t" filled="f" o:preferrelative="t" stroked="f" coordsize="21600,21600">
            <v:path/>
            <v:fill on="f" focussize="0,0"/>
            <v:stroke on="f" joinstyle="miter"/>
            <v:imagedata r:id="rId180" o:title="eqIda809b752799f9da3ae5657ac797071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只有一个整数解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14" o:spt="75" alt="eqId72e470f5c733ba28ecfdac3ccb6b0a9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82" o:title="eqId72e470f5c733ba28ecfdac3ccb6b0a9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实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15" o:spt="75" alt="eqId4887473a8091e1ef53a169cc9f211e3a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84" o:title="eqId0a6936d370d6a238a608ca56f87198d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是</w:t>
      </w:r>
      <w:r>
        <w:rPr>
          <w:rFonts w:hint="eastAsia" w:asciiTheme="minorEastAsia" w:hAnsiTheme="minorEastAsia" w:eastAsiaTheme="minorEastAsia" w:cstheme="minorEastAsia"/>
          <w:b w:val="0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16" o:spt="75" alt="eqId4e36c48d437ea11edcce5824a7e2559c" type="#_x0000_t75" style="height:17.9pt;width:29.9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已知，不等式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17" o:spt="75" alt="eqId17939d68f6fc6da392412080902088a9" type="#_x0000_t75" style="height:13.8pt;width:62.4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18" o:spt="75" alt="eqId49c80842ab914a239bb865b81c414f54" type="#_x0000_t75" style="height:17.4pt;width:76.5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不等式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19" o:spt="75" alt="eqIdad849b2ea4a3b782160b8f4fa635ef81" type="#_x0000_t75" style="height:15.8pt;width:102.95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可转化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0" o:spt="75" alt="eqIdd2486900d425b81741217c4a5d1c331a" type="#_x0000_t75" style="height:26.9pt;width:66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1" o:spt="75" alt="eqIdcebbceacbf4d810abbf164affeace7cb" type="#_x0000_t75" style="height:27.4pt;width:23.75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2" o:spt="75" alt="eqIdad849b2ea4a3b782160b8f4fa635ef81" type="#_x0000_t75" style="height:15.8pt;width:102.95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3" o:spt="75" alt="eqId22d4f5839a05f0896c2f4b97e0296924" type="#_x0000_t75" style="height:29.4pt;width:70.4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由解集中整数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-3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不合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4" o:spt="75" alt="eqIdacc118d383a076fc77342349fcd311ff" type="#_x0000_t75" style="height:27.25pt;width:26.4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5" o:spt="75" alt="eqIdad849b2ea4a3b782160b8f4fa635ef81" type="#_x0000_t75" style="height:15.8pt;width:102.9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6" o:spt="75" alt="eqId321b6455f82312980e76c259e0796c47" type="#_x0000_t75" style="height:30pt;width:77.4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由解集中整数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-3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得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7" o:spt="75" alt="eqIdba9b8065386afac100708276e28921f9" type="#_x0000_t75" style="height:12.1pt;width:51.0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8" o:spt="75" alt="eqId2ef2bbfeea3179cbab0613fb913c3558" type="#_x0000_t75" style="height:12.1pt;width:44.85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29" o:spt="75" alt="eqIdf548d2d4fee5d19767f911f01d813914" type="#_x0000_t75" style="height:27.05pt;width:26.4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30" o:spt="75" alt="eqIdad849b2ea4a3b782160b8f4fa635ef81" type="#_x0000_t75" style="height:15.8pt;width:102.9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31" o:spt="75" alt="eqId9a837165ca03f9e4ea8964979c95e3bb" type="#_x0000_t75" style="height:12.75pt;width:11.4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不满足题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综上，实数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取值范围是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132" o:spt="75" alt="eqId4e36c48d437ea11edcce5824a7e2559c" type="#_x0000_t75" style="height:17.9pt;width:29.9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已知函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33" o:spt="75" alt="eqIda6e9407cb6f4733280f5b1415b78703b" type="#_x0000_t75" style="height:17.75pt;width:117.9pt;" o:ole="t" filled="f" o:preferrelative="t" stroked="f" coordsize="21600,21600">
            <v:path/>
            <v:fill on="f" focussize="0,0"/>
            <v:stroke on="f" joinstyle="miter"/>
            <v:imagedata r:id="rId220" o:title="eqIda6e9407cb6f4733280f5b1415b78703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34" o:spt="75" alt="eqIdebadf71a3c73c1d82ae821018a7f67c0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222" o:title="eqIdebadf71a3c73c1d82ae821018a7f67c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题意，得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35" o:spt="75" alt="eqId6d52d55f81c8d352feab5afbc38ba2fe" type="#_x0000_t75" style="height:14.05pt;width:67.75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①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=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化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2x+3&g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36" o:spt="75" alt="eqId741e2688a74257784f51cee830c0732a" type="#_x0000_t75" style="height:27.25pt;width:33.4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②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&g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开口向上，此时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37" o:spt="75" alt="eqIda879c6c783f88463d858738b21985038" type="#_x0000_t75" style="height:11.45pt;width:50.1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（i）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38" o:spt="75" alt="eqIde84c33510e0652dd4b3f6df5754c30c8" type="#_x0000_t75" style="height:12.4pt;width:25.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39" o:spt="75" alt="eqId6442958bd5b5f8ac690b33ea0bccdd0f" type="#_x0000_t75" style="height:27.65pt;width:25.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方程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40" o:spt="75" alt="eqId57795718b3d837506539abc6e5558d87" type="#_x0000_t75" style="height:13.8pt;width:67.7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无解，不等式解集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R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（ii）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41" o:spt="75" alt="eqIde0492ce9f9ce9e29183be7be41cf4d4d" type="#_x0000_t75" style="height:12.4pt;width:25.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42" o:spt="75" alt="eqId0dd82b5223c2a708c1729db2a3750990" type="#_x0000_t75" style="height:27.4pt;width:25.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方程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43" o:spt="75" alt="eqId57795718b3d837506539abc6e5558d87" type="#_x0000_t75" style="height:13.8pt;width:67.75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有唯一解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-3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44" o:spt="75" alt="eqId91cc81445ecd33b3766dfd7fd079776c" type="#_x0000_t75" style="height:17.8pt;width:50.1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（iii）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45" o:spt="75" alt="eqIdbd55da54d8f130eca2fa6df6ab2f964b" type="#_x0000_t75" style="height:12.4pt;width:25.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46" o:spt="75" alt="eqId8083af8b668a214bc64ebe2519998d20" type="#_x0000_t75" style="height:26.9pt;width:41.3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方程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47" o:spt="75" alt="eqId57795718b3d837506539abc6e5558d87" type="#_x0000_t75" style="height:13.8pt;width:67.7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有两解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48" o:spt="75" alt="eqId0e1944a5e769bb2f0a9c4b12b3430229" type="#_x0000_t75" style="height:29pt;width:73.9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49" o:spt="75" alt="eqId83af8b63ef19289808d9d588da2ae4ed" type="#_x0000_t75" style="height:29.2pt;width:75.65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且</w:t>
      </w:r>
      <w:r>
        <w:rPr>
          <w:rFonts w:hint="eastAsia" w:asciiTheme="minorEastAsia" w:hAnsiTheme="minorEastAsia" w:eastAsiaTheme="minorEastAsia" w:cstheme="minorEastAsia"/>
          <w:color w:val="FF0000"/>
          <w:position w:val="-12"/>
          <w:sz w:val="21"/>
          <w:szCs w:val="21"/>
        </w:rPr>
        <w:object>
          <v:shape id="_x0000_i1150" o:spt="75" alt="eqId26d8dafc71b106f39f4e15442220897b" type="#_x0000_t75" style="height:15.95pt;width:29.9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则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51" o:spt="75" alt="eqIdd4c25b7608cf0471f99e947d78a6879f" type="#_x0000_t75" style="height:29.6pt;width:86.2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52" o:spt="75" alt="eqIdef873f018ae776fa2825e80600608774" type="#_x0000_t75" style="height:29.6pt;width:75.6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③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&l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开口向下，此时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53" o:spt="75" alt="eqIda879c6c783f88463d858738b21985038" type="#_x0000_t75" style="height:11.45pt;width:50.1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显然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54" o:spt="75" alt="eqIddda1e6337ff7355c2fe9c19f9d619f5f" type="#_x0000_t75" style="height:12.4pt;width:25.5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方程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55" o:spt="75" alt="eqId57795718b3d837506539abc6e5558d87" type="#_x0000_t75" style="height:13.8pt;width:67.7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有两解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56" o:spt="75" alt="eqId0e1944a5e769bb2f0a9c4b12b3430229" type="#_x0000_t75" style="height:29pt;width:73.9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57" o:spt="75" alt="eqId83af8b63ef19289808d9d588da2ae4ed" type="#_x0000_t75" style="height:29.2pt;width:75.6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且</w:t>
      </w:r>
      <w:r>
        <w:rPr>
          <w:rFonts w:hint="eastAsia" w:asciiTheme="minorEastAsia" w:hAnsiTheme="minorEastAsia" w:eastAsiaTheme="minorEastAsia" w:cstheme="minorEastAsia"/>
          <w:color w:val="FF0000"/>
          <w:position w:val="-12"/>
          <w:sz w:val="21"/>
          <w:szCs w:val="21"/>
        </w:rPr>
        <w:object>
          <v:shape id="_x0000_i1158" o:spt="75" alt="eqId2210f152080d9a68a97c805f5c1cde96" type="#_x0000_t75" style="height:16.05pt;width:30.7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34"/>
          <w:sz w:val="21"/>
          <w:szCs w:val="21"/>
        </w:rPr>
        <w:object>
          <v:shape id="_x0000_i1159" o:spt="75" alt="eqId1e7352c1379f53865ff56e55db56a89d" type="#_x0000_t75" style="height:35pt;width:156.6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综上所述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&l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34"/>
          <w:sz w:val="21"/>
          <w:szCs w:val="21"/>
        </w:rPr>
        <w:object>
          <v:shape id="_x0000_i1160" o:spt="75" alt="eqId1e7352c1379f53865ff56e55db56a89d" type="#_x0000_t75" style="height:35pt;width:156.6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=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61" o:spt="75" alt="eqIdd5c805d660a2cc3e9a250b284ca6f349" type="#_x0000_t75" style="height:29.55pt;width:49.2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62" o:spt="75" alt="eqId8083af8b668a214bc64ebe2519998d20" type="#_x0000_t75" style="height:26.9pt;width:41.3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63" o:spt="75" alt="eqIdd4c25b7608cf0471f99e947d78a6879f" type="#_x0000_t75" style="height:29.6pt;width:86.2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64" o:spt="75" alt="eqIdef873f018ae776fa2825e80600608774" type="#_x0000_t75" style="height:29.6pt;width:75.6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65" o:spt="75" alt="eqId0dd82b5223c2a708c1729db2a3750990" type="#_x0000_t75" style="height:27.4pt;width:25.5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66" o:spt="75" alt="eqId91cc81445ecd33b3766dfd7fd079776c" type="#_x0000_t75" style="height:17.8pt;width:50.1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67" o:spt="75" alt="eqId6442958bd5b5f8ac690b33ea0bccdd0f" type="#_x0000_t75" style="height:27.65pt;width:25.5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解集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R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已知函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68" o:spt="75" alt="eqId1e0f996bc40e606a0df0d8bd1d82c66d" type="#_x0000_t75" style="height:27.25pt;width:78.25pt;" o:ole="t" filled="f" o:preferrelative="t" stroked="f" coordsize="21600,21600">
            <v:path/>
            <v:fill on="f" focussize="0,0"/>
            <v:stroke on="f" joinstyle="miter"/>
            <v:imagedata r:id="rId290" o:title="eqId1e0f996bc40e606a0df0d8bd1d82c6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若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69" o:spt="75" alt="eqIda15e5652f093c9852223499350d805a1" type="#_x0000_t75" style="height:13.85pt;width:22.85pt;" o:ole="t" filled="f" o:preferrelative="t" stroked="f" coordsize="21600,21600">
            <v:path/>
            <v:fill on="f" focussize="0,0"/>
            <v:stroke on="f" joinstyle="miter"/>
            <v:imagedata r:id="rId292" o:title="eqIda15e5652f093c9852223499350d805a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解集为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70" o:spt="75" alt="eqIda5548c101f84334ab651fd7139e324f4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294" o:title="eqIda5548c101f84334ab651fd7139e324f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求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71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84" o:title="eqId0a6936d370d6a238a608ca56f87198d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原不等式等价于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72" o:spt="75" alt="eqIdf4dbdfd5166eaf91921bc7dd3a504288" type="#_x0000_t75" style="height:17.75pt;width:78.3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①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=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73" o:spt="75" alt="eqIda6dac629ec5e5b5bddea9b4d7b4b04e4" type="#_x0000_t75" style="height:17.75pt;width:57.2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：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&lt;-1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此时原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74" o:spt="75" alt="eqId4aebaeba3a79860dbb32f2b96bc4f9f0" type="#_x0000_t75" style="height:17.7pt;width:49.2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②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&l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化为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75" o:spt="75" alt="eqIde0e846fc261712383e15d497bc96fe44" type="#_x0000_t75" style="height:29.6pt;width:78.3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ⅰ．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76" o:spt="75" alt="eqId2151db05a2c275f50c5d6b2321346fb9" type="#_x0000_t75" style="height:27.05pt;width:31.65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77" o:spt="75" alt="eqId942f30df76da012b85a5d49b11f1f7c9" type="#_x0000_t75" style="height:12.6pt;width:29.9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78" o:spt="75" alt="eqId4284fbf23277a307894581059b313204" type="#_x0000_t75" style="height:29.75pt;width:69.4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ⅱ．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79" o:spt="75" alt="eqId7cdaba68dc7b132e56b616dcb2881bab" type="#_x0000_t75" style="height:27.05pt;width:31.6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80" o:spt="75" alt="eqIdbb8e1dd8da540badcb9a8f427c5b202e" type="#_x0000_t75" style="height:11.95pt;width:29.9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81" o:spt="75" alt="eqId9a837165ca03f9e4ea8964979c95e3bb" type="#_x0000_t75" style="height:12.75pt;width:11.4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ⅲ．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82" o:spt="75" alt="eqId27a9e23e6961bad8e2889d9a6c5f8ffc" type="#_x0000_t75" style="height:27.05pt;width:31.6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83" o:spt="75" alt="eqId0f3b825b596832de9feb48f3fce3bf7e" type="#_x0000_t75" style="height:12.6pt;width:45.7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84" o:spt="75" alt="eqId9fdeb0222f0fd63e437628ea4170dd22" type="#_x0000_t75" style="height:29.75pt;width:69.45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③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85" o:spt="75" alt="eqId94440d3e4c073f94f2b266ff99d50e74" type="#_x0000_t75" style="height:12.6pt;width:24.6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不等式化为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86" o:spt="75" alt="eqIdf516c61a7863547ad0d99f101e893ec6" type="#_x0000_t75" style="height:29.7pt;width:79.2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此时原不等式解集为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187" o:spt="75" alt="eqIdb5c032a623a0035644707e5a04b0bd42" type="#_x0000_t75" style="height:13.75pt;width:43.9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88" o:spt="75" alt="eqId392c2e5dfe8bf8006314610d0e3611e2" type="#_x0000_t75" style="height:26.85pt;width:30.75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综上可知：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89" o:spt="75" alt="eqIdd54f9419fc3ebeb5d0172b074bba9833" type="#_x0000_t75" style="height:12.6pt;width:29.9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90" o:spt="75" alt="eqId4284fbf23277a307894581059b313204" type="#_x0000_t75" style="height:29.75pt;width:69.4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91" o:spt="75" alt="eqIda05e5f51ff988df28a236a73a150a11d" type="#_x0000_t75" style="height:12.6pt;width:29.9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92" o:spt="75" alt="eqId9a837165ca03f9e4ea8964979c95e3bb" type="#_x0000_t75" style="height:12.75pt;width:11.4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93" o:spt="75" alt="eqId0f3b825b596832de9feb48f3fce3bf7e" type="#_x0000_t75" style="height:12.6pt;width:45.7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194" o:spt="75" alt="eqId9fdeb0222f0fd63e437628ea4170dd22" type="#_x0000_t75" style="height:29.75pt;width:69.45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195" o:spt="75" alt="eqIdf6bc1807f5f5784e75c4e5e6df17f3ca" type="#_x0000_t75" style="height:12.6pt;width:24.65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196" o:spt="75" alt="eqId4aebaeba3a79860dbb32f2b96bc4f9f0" type="#_x0000_t75" style="height:17.7pt;width:49.2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a&gt;0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原不等式的解集为：</w:t>
      </w:r>
      <w:r>
        <w:rPr>
          <w:rFonts w:hint="eastAsia" w:asciiTheme="minorEastAsia" w:hAnsiTheme="minorEastAsia" w:eastAsiaTheme="minorEastAsia" w:cstheme="minorEastAsia"/>
          <w:color w:val="FF0000"/>
          <w:position w:val="-10"/>
          <w:sz w:val="21"/>
          <w:szCs w:val="21"/>
        </w:rPr>
        <w:object>
          <v:shape id="_x0000_i1197" o:spt="75" alt="eqIdb5c032a623a0035644707e5a04b0bd42" type="#_x0000_t75" style="height:13.75pt;width:43.9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198" o:spt="75" alt="eqId392c2e5dfe8bf8006314610d0e3611e2" type="#_x0000_t75" style="height:26.85pt;width:30.75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设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199" o:spt="75" alt="eqId2c4f5908d6a1217e493ed7586b6964dd" type="#_x0000_t75" style="height:17.8pt;width:15.8pt;" o:ole="t" filled="f" o:preferrelative="t" stroked="f" coordsize="21600,21600">
            <v:path/>
            <v:fill on="f" focussize="0,0"/>
            <v:stroke on="f" joinstyle="miter"/>
            <v:imagedata r:id="rId349" o:title="eqId2c4f5908d6a1217e493ed7586b6964d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表示不超过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最大整数，如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1" o:spt="75" alt="eqId2dd216fb4f7c60aad60977cc7969519c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52" o:title="eqId2dd216fb4f7c60aad60977cc7969519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2" o:spt="75" alt="eqId977353e0326dc27334a2940f1149e973" type="#_x0000_t75" style="height:17.9pt;width:51pt;" o:ole="t" filled="f" o:preferrelative="t" stroked="f" coordsize="21600,21600">
            <v:path/>
            <v:fill on="f" focussize="0,0"/>
            <v:stroke on="f" joinstyle="miter"/>
            <v:imagedata r:id="rId354" o:title="eqId977353e0326dc27334a2940f1149e97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当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3" o:spt="75" alt="eqIdf5ab4b75fa22deba7fcbcdcb31dd45b2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356" o:title="eqIdf5ab4b75fa22deba7fcbcdcb31dd45b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，下列说法正确的是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   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4" o:spt="75" alt="eqIdd2bd63c5ae269ad5c9b96e5fc476c73f" type="#_x0000_t75" style="height:17.85pt;width:58.95pt;" o:ole="t" filled="f" o:preferrelative="t" stroked="f" coordsize="21600,21600">
            <v:path/>
            <v:fill on="f" focussize="0,0"/>
            <v:stroke on="f" joinstyle="miter"/>
            <v:imagedata r:id="rId358" o:title="eqIdd2bd63c5ae269ad5c9b96e5fc476c73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5" o:spt="75" alt="eqIde0a20f4dd81bfdbdd487c1f21aab258c" type="#_x0000_t75" style="height:17.85pt;width:75.65pt;" o:ole="t" filled="f" o:preferrelative="t" stroked="f" coordsize="21600,21600">
            <v:path/>
            <v:fill on="f" focussize="0,0"/>
            <v:stroke on="f" joinstyle="miter"/>
            <v:imagedata r:id="rId360" o:title="eqIde0a20f4dd81bfdbdd487c1f21aab258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6" o:spt="75" alt="eqIdf524db61961d0c6d574fda534f64602a" type="#_x0000_t75" style="height:19.1pt;width:70.4pt;" o:ole="t" filled="f" o:preferrelative="t" stroked="f" coordsize="21600,21600">
            <v:path/>
            <v:fill on="f" focussize="0,0"/>
            <v:stroke on="f" joinstyle="miter"/>
            <v:imagedata r:id="rId362" o:title="eqIdf524db61961d0c6d574fda534f64602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07" o:spt="75" alt="eqId40176e37fe00ea8e3beca5d29cb9a9c7" type="#_x0000_t75" style="height:17.8pt;width:87.95pt;" o:ole="t" filled="f" o:preferrelative="t" stroked="f" coordsize="21600,21600">
            <v:path/>
            <v:fill on="f" focussize="0,0"/>
            <v:stroke on="f" joinstyle="miter"/>
            <v:imagedata r:id="rId364" o:title="eqId40176e37fe00ea8e3beca5d29cb9a9c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AD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对于A，因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[x]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表示不超过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最大整数，所以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08" o:spt="75" alt="eqIdd2bd63c5ae269ad5c9b96e5fc476c73f" type="#_x0000_t75" style="height:17.85pt;width:58.95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A对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对于B，取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-2.6,y=1.5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09" o:spt="75" alt="eqId3179e5c417ca651b1a6c508fb334956c" type="#_x0000_t75" style="height:17.8pt;width:36.9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0" o:spt="75" alt="eqId87178f1118af006c09043d25f15e619d" type="#_x0000_t75" style="height:17.7pt;width:29.9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得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1" o:spt="75" alt="eqId244f672d3c72924dbfa33b1ea2f04ecc" type="#_x0000_t75" style="height:17.85pt;width:93.3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2" o:spt="75" alt="eqIdb9b96e305da41f75b72944ee846e6fea" type="#_x0000_t75" style="height:17.75pt;width:110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B不成立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对于C，取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x=0.9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3" o:spt="75" alt="eqId6068173cdde195c31806724ce0ccfa67" type="#_x0000_t75" style="height:17.85pt;width:66.85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 xml:space="preserve">， 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4" o:spt="75" alt="eqIdf38c7de1ce43c32e2badf9c6a8a20184" type="#_x0000_t75" style="height:17.75pt;width:73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得</w:t>
      </w:r>
      <w:r>
        <w:rPr>
          <w:rFonts w:hint="eastAsia" w:asciiTheme="minorEastAsia" w:hAnsiTheme="minorEastAsia" w:eastAsiaTheme="minorEastAsia" w:cstheme="minorEastAsia"/>
          <w:color w:val="FF0000"/>
          <w:position w:val="-16"/>
          <w:sz w:val="21"/>
          <w:szCs w:val="21"/>
        </w:rPr>
        <w:object>
          <v:shape id="_x0000_i1215" o:spt="75" alt="eqId7a3ad3fc12163cf2261fb1ebbfedcfa2" type="#_x0000_t75" style="height:19.15pt;width:72.15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C不成立.对于D，设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6" o:spt="75" alt="eqIde1f581c8446abdb7eed173a34ff0dc0c" type="#_x0000_t75" style="height:17.85pt;width:93.3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17" o:spt="75" alt="eqIde9d18684d35bc0b17b1b0d26e13f7c00" type="#_x0000_t75" style="height:17.85pt;width:98.5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color w:val="FF0000"/>
          <w:position w:val="-16"/>
          <w:sz w:val="21"/>
          <w:szCs w:val="21"/>
        </w:rPr>
        <w:object>
          <v:shape id="_x0000_i1218" o:spt="75" alt="eqId51ba82b681fb9023beda524eecaff1cf" type="#_x0000_t75" style="height:19.15pt;width:201.5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而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19" o:spt="75" alt="eqIdd26c2177dec2ac3ec996dfec2c4233e2" type="#_x0000_t75" style="height:12.45pt;width:57.2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20" o:spt="75" alt="eqId87463e92d33053543a5e4afaf96d4465" type="#_x0000_t75" style="height:12.5pt;width:55.4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21" o:spt="75" alt="eqIdc081780870cadf281f270202245a0d40" type="#_x0000_t75" style="height:17.85pt;width:48.4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此时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22" o:spt="75" alt="eqIdfe9c1f882d674fd1785bffedbae517d4" type="#_x0000_t75" style="height:17.75pt;width:133.7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23" o:spt="75" alt="eqId814c360dec8f5dbb31b210d08ad23af2" type="#_x0000_t75" style="height:11.85pt;width:55.4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24" o:spt="75" alt="eqIdd437168b059cc7116983a09b14b740f6" type="#_x0000_t75" style="height:17.7pt;width:46.6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此时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25" o:spt="75" alt="eqId6cf59520198054e37bc24f626bf6471f" type="#_x0000_t75" style="height:17.45pt;width:88.8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综上：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26" o:spt="75" alt="eqId40176e37fe00ea8e3beca5d29cb9a9c7" type="#_x0000_t75" style="height:17.8pt;width:88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故D对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当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27" o:spt="75" alt="eqId8a2f4630b66f80a5f2b7f186e49b321e" type="#_x0000_t75" style="height:23.55pt;width:28.1pt;" o:ole="t" filled="f" o:preferrelative="t" stroked="f" coordsize="21600,21600">
            <v:path/>
            <v:fill on="f" focussize="0,0"/>
            <v:stroke on="f" joinstyle="miter"/>
            <v:imagedata r:id="rId404" o:title="eqId8a2f4630b66f80a5f2b7f186e49b321e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，关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2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分式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29" o:spt="75" alt="eqId9057d90cc7c5a8c3eaac6960c485c496" type="#_x0000_t75" style="height:23.75pt;width:55.4pt;" o:ole="t" filled="f" o:preferrelative="t" stroked="f" coordsize="21600,21600">
            <v:path/>
            <v:fill on="f" focussize="0,0"/>
            <v:stroke on="f" joinstyle="miter"/>
            <v:imagedata r:id="rId407" o:title="eqId9057d90cc7c5a8c3eaac6960c485c496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解区间为</w:t>
      </w:r>
      <w:r>
        <w:rPr>
          <w:rFonts w:hint="eastAsia" w:asciiTheme="minorEastAsia" w:hAnsiTheme="minorEastAsia" w:eastAsiaTheme="minorEastAsia" w:cstheme="minorEastAsia"/>
          <w:b w:val="0"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答案】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230" o:spt="75" alt="eqId1bc1bec08a1a004fa4ea8599fd5d4905" type="#_x0000_t75" style="height:13.8pt;width:51.95pt;" o:ole="t" filled="f" o:preferrelative="t" stroked="f" coordsize="21600,21600">
            <v:path/>
            <v:fill on="f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由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231" o:spt="75" alt="eqIdc8317921242d57ed87195ef11395fe72" type="#_x0000_t75" style="height:27.05pt;width:180.4pt;" o:ole="t" filled="f" o:preferrelative="t" stroked="f" coordsize="21600,21600">
            <v:path/>
            <v:fill on="f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232" o:spt="75" alt="eqId8a2f4630b66f80a5f2b7f186e49b321e" type="#_x0000_t75" style="height:23.55pt;width:28.1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有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233" o:spt="75" alt="eqId16938de44aa6fd4c9ff54d1c533d1387" type="#_x0000_t75" style="height:13.85pt;width:126.7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∴解区间为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object>
          <v:shape id="_x0000_i1234" o:spt="75" alt="eqId1bc1bec08a1a004fa4ea8599fd5d4905" type="#_x0000_t75" style="height:13.8pt;width:51.95pt;" o:ole="t" filled="f" o:preferrelative="t" stroked="f" coordsize="21600,21600">
            <v:path/>
            <v:fill on="f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4．已知函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35" o:spt="75" alt="eqId214dd22281d0c35efd7c64b658fd9f42" type="#_x0000_t75" style="height:17.75pt;width:112.6pt;" o:ole="t" filled="f" o:preferrelative="t" stroked="f" coordsize="21600,21600">
            <v:path/>
            <v:fill on="f" focussize="0,0"/>
            <v:stroke on="f" joinstyle="miter"/>
            <v:imagedata r:id="rId418" o:title="eqId214dd22281d0c35efd7c64b658fd9f42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否存在实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3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使得不等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37" o:spt="75" alt="eqId38fb6d53423a5f757336c7ff27a8423d" type="#_x0000_t75" style="height:13.85pt;width:95pt;" o:ole="t" filled="f" o:preferrelative="t" stroked="f" coordsize="21600,21600">
            <v:path/>
            <v:fill on="f" focussize="0,0"/>
            <v:stroke on="f" joinstyle="miter"/>
            <v:imagedata r:id="rId421" o:title="eqId38fb6d53423a5f757336c7ff27a8423d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对满足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38" o:spt="75" alt="eqId10dd628a48cf11a09a49d38b40d1ce26" type="#_x0000_t75" style="height:17.9pt;width:45.75pt;" o:ole="t" filled="f" o:preferrelative="t" stroked="f" coordsize="21600,21600">
            <v:path/>
            <v:fill on="f" focussize="0,0"/>
            <v:stroke on="f" joinstyle="miter"/>
            <v:imagedata r:id="rId423" o:title="eqId10dd628a48cf11a09a49d38b40d1ce2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所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39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84" o:title="eqId0a6936d370d6a238a608ca56f87198de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恒成立？若存在，求出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24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；若不存在，请说明理由.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【详解】不存在，理由见解析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设</w:t>
      </w:r>
      <w:r>
        <w:rPr>
          <w:rFonts w:hint="eastAsia" w:asciiTheme="minorEastAsia" w:hAnsiTheme="minorEastAsia" w:eastAsiaTheme="minorEastAsia" w:cstheme="minorEastAsia"/>
          <w:color w:val="FF0000"/>
          <w:position w:val="-16"/>
          <w:sz w:val="21"/>
          <w:szCs w:val="21"/>
        </w:rPr>
        <w:object>
          <v:shape id="_x0000_i1241" o:spt="75" alt="eqIdbb9dfef965a49612d7a044d045ff1bb5" type="#_x0000_t75" style="height:19.4pt;width:202.4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42" o:spt="75" alt="eqId10dd628a48cf11a09a49d38b40d1ce26" type="#_x0000_t75" style="height:17.9pt;width:45.75pt;" o:ole="t" filled="f" o:preferrelative="t" stroked="f" coordsize="21600,21600">
            <v:path/>
            <v:fill on="f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根据题意知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43" o:spt="75" alt="eqIdbfbfed3a56e9331090dcbf97317963af" type="#_x0000_t75" style="height:17.9pt;width:40.4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44" o:spt="75" alt="eqId4ead3fdcb8fe8f5eb3dbe7d96cabc28b" type="#_x0000_t75" style="height:17.15pt;width:29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恒成立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①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45" o:spt="75" alt="eqId109c66ef5235196b54603106e297a6d0" type="#_x0000_t75" style="height:13.8pt;width:40.45pt;" o:ole="t" filled="f" o:preferrelative="t" stroked="f" coordsize="21600,21600">
            <v:path/>
            <v:fill on="f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解得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46" o:spt="75" alt="eqIdf54faa979e57d1ed35655f31c59241a5" type="#_x0000_t75" style="height:12.6pt;width:29.9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若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47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48" o:spt="75" alt="eqId43abbc7fcb6848fd154f2eb8d250413a" type="#_x0000_t75" style="height:17.85pt;width:58.9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[-2,2]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增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49" o:spt="75" alt="eqId6b114175b876765a464f0f636e6c8c9f" type="#_x0000_t75" style="height:17.9pt;width:108.2pt;" o:ole="t" filled="f" o:preferrelative="t" stroked="f" coordsize="21600,21600">
            <v:path/>
            <v:fill on="f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不符合题意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50" o:spt="75" alt="eqIdef00713e73b8357cc7900144f5505bc6" type="#_x0000_t75" style="height:12.4pt;width:28.1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51" o:spt="75" alt="eqId04b7fb8507bc56639d33bb8538a0b9f3" type="#_x0000_t75" style="height:18pt;width:65.1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[-2,2]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减，则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52" o:spt="75" alt="eqId96c17e14bbe8a7b6ca176eb4a9d232a5" type="#_x0000_t75" style="height:17.9pt;width:102.95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不符合题意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②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53" o:spt="75" alt="eqId0a96d996577e27f2b39350f6f77c644f" type="#_x0000_t75" style="height:13.2pt;width:36.95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54" o:spt="75" alt="eqId57b88e53e6ca674b4cb92ba78dddf989" type="#_x0000_t75" style="height:11.75pt;width:43.1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55" o:spt="75" alt="eqId01b3ae7e5228fd1acb0d46f6941143a7" type="#_x0000_t75" style="height:17.95pt;width:24.6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图像为开口向下的抛物线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要使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56" o:spt="75" alt="eqIdbfbfed3a56e9331090dcbf97317963af" type="#_x0000_t75" style="height:17.9pt;width:40.45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57" o:spt="75" alt="eqId4ead3fdcb8fe8f5eb3dbe7d96cabc28b" type="#_x0000_t75" style="height:17.15pt;width:29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恒成立，需</w:t>
      </w:r>
      <w:r>
        <w:rPr>
          <w:rFonts w:hint="eastAsia" w:asciiTheme="minorEastAsia" w:hAnsiTheme="minorEastAsia" w:eastAsiaTheme="minorEastAsia" w:cstheme="minorEastAsia"/>
          <w:color w:val="FF0000"/>
          <w:position w:val="-34"/>
          <w:sz w:val="21"/>
          <w:szCs w:val="21"/>
        </w:rPr>
        <w:object>
          <v:shape id="_x0000_i1258" o:spt="75" alt="eqId48571dc1a892fbf6a495dc85574b777b" type="#_x0000_t75" style="height:35.1pt;width:51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color w:val="FF0000"/>
          <w:position w:val="-32"/>
          <w:sz w:val="21"/>
          <w:szCs w:val="21"/>
        </w:rPr>
        <w:object>
          <v:shape id="_x0000_i1259" o:spt="75" alt="eqId95a5cc945389e3714418a73a5c5ffbf6" type="#_x0000_t75" style="height:33.65pt;width:73.9pt;" o:ole="t" filled="f" o:preferrelative="t" stroked="f" coordsize="21600,21600">
            <v:path/>
            <v:fill on="f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60" o:spt="75" alt="eqId29ec22f8a0e58288e8a483dfe0fd561d" type="#_x0000_t75" style="height:26.8pt;width:33.4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61" o:spt="75" alt="eqId239ff12eb6cba0100f0dadb847c90ea8" type="#_x0000_t75" style="height:27.05pt;width:26.35pt;" o:ole="t" filled="f" o:preferrelative="t" stroked="f" coordsize="21600,21600">
            <v:path/>
            <v:fill on="f" focussize="0,0"/>
            <v:stroke on="f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又∵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62" o:spt="75" alt="eqId57b88e53e6ca674b4cb92ba78dddf989" type="#_x0000_t75" style="height:11.75pt;width:43.1pt;" o:ole="t" filled="f" o:preferrelative="t" stroked="f" coordsize="21600,21600">
            <v:path/>
            <v:fill on="f" focussize="0,0"/>
            <v:stroke on="f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∴此时无解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③当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63" o:spt="75" alt="eqId50db3c0133c87759461a1692725d208b" type="#_x0000_t75" style="height:13.75pt;width:41.3pt;" o:ole="t" filled="f" o:preferrelative="t" stroked="f" coordsize="21600,21600">
            <v:path/>
            <v:fill on="f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64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6"/>
          <w:sz w:val="21"/>
          <w:szCs w:val="21"/>
        </w:rPr>
        <w:object>
          <v:shape id="_x0000_i1265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66" o:spt="75" alt="eqId01b3ae7e5228fd1acb0d46f6941143a7" type="#_x0000_t75" style="height:17.95pt;width:24.6pt;" o:ole="t" filled="f" o:preferrelative="t" stroked="f" coordsize="21600,21600">
            <v:path/>
            <v:fill on="f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的图像为开口向上的抛物线，其对称轴方程为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67" o:spt="75" alt="eqId3ad12aba63c18d0b49dbc009a0783e62" type="#_x0000_t75" style="height:27.55pt;width:43.95pt;" o:ole="t" filled="f" o:preferrelative="t" stroked="f" coordsize="21600,21600">
            <v:path/>
            <v:fill on="f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（i）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68" o:spt="75" alt="eqId3ac48e2ef35a8b39b14e0a171d73e98d" type="#_x0000_t75" style="height:27.25pt;width:49.25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69" o:spt="75" alt="eqId6ed7b4674ccf827224bc491b276d9cb9" type="#_x0000_t75" style="height:29.9pt;width:65.1pt;" o:ole="t" filled="f" o:preferrelative="t" stroked="f" coordsize="21600,21600">
            <v:path/>
            <v:fill on="f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70" o:spt="75" alt="eqId01b3ae7e5228fd1acb0d46f6941143a7" type="#_x0000_t75" style="height:17.95pt;width:24.6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71" o:spt="75" alt="eqId4ead3fdcb8fe8f5eb3dbe7d96cabc28b" type="#_x0000_t75" style="height:17.15pt;width:29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增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72" o:spt="75" alt="eqId55610c3d47049a45c9953e51d7289011" type="#_x0000_t75" style="height:17.6pt;width:146.95pt;" o:ole="t" filled="f" o:preferrelative="t" stroked="f" coordsize="21600,21600">
            <v:path/>
            <v:fill on="f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3" o:spt="75" alt="eqId10fc95bc46e0aa25342600533d9a6082" type="#_x0000_t75" style="height:26.85pt;width:33.4pt;" o:ole="t" filled="f" o:preferrelative="t" stroked="f" coordsize="21600,21600">
            <v:path/>
            <v:fill on="f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4" o:spt="75" alt="eqId239ff12eb6cba0100f0dadb847c90ea8" type="#_x0000_t75" style="height:27.05pt;width:26.35pt;" o:ole="t" filled="f" o:preferrelative="t" stroked="f" coordsize="21600,21600">
            <v:path/>
            <v:fill on="f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5" o:spt="75" alt="eqId744e9e474fb67d32b2c6ae28f3c49be8" type="#_x0000_t75" style="height:29.95pt;width:52.8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6" o:spt="75" alt="eqId923d1a2e6f88e3fb1c5d01830fd0573b" type="#_x0000_t75" style="height:27.6pt;width:30.7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∴此时无解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（ii）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7" o:spt="75" alt="eqId66e6e66e8a9c1b1d275b71d14edc22ec" type="#_x0000_t75" style="height:27.35pt;width:64.25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8" o:spt="75" alt="eqIda90b6d7693c01c1fb4a3a1c79409999b" type="#_x0000_t75" style="height:29.7pt;width:58.1pt;" o:ole="t" filled="f" o:preferrelative="t" stroked="f" coordsize="21600,21600">
            <v:path/>
            <v:fill on="f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79" o:spt="75" alt="eqId3a94deab274d720f400504d2d51187cc" type="#_x0000_t75" style="height:29.75pt;width:51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80" o:spt="75" alt="eqId01b3ae7e5228fd1acb0d46f6941143a7" type="#_x0000_t75" style="height:17.95pt;width:24.6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281" o:spt="75" alt="eqIda41bf14439049f56b789381b7f698f2e" type="#_x0000_t75" style="height:30pt;width:51.95pt;" o:ole="t" filled="f" o:preferrelative="t" stroked="f" coordsize="21600,21600">
            <v:path/>
            <v:fill on="f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减，在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282" o:spt="75" alt="eqIdd4d5660d3cc5011a884c73d6b174e34c" type="#_x0000_t75" style="height:29.65pt;width:47.5pt;" o:ole="t" filled="f" o:preferrelative="t" stroked="f" coordsize="21600,21600">
            <v:path/>
            <v:fill on="f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增，</w:t>
      </w:r>
      <w:r>
        <w:rPr>
          <w:rFonts w:hint="eastAsia" w:asciiTheme="minorEastAsia" w:hAnsiTheme="minorEastAsia" w:eastAsiaTheme="minorEastAsia" w:cstheme="minorEastAsia"/>
          <w:color w:val="FF0000"/>
          <w:position w:val="-28"/>
          <w:sz w:val="21"/>
          <w:szCs w:val="21"/>
        </w:rPr>
        <w:object>
          <v:shape id="_x0000_i1283" o:spt="75" alt="eqId39052cf36e141c1c5d7c65d207d5bc9a" type="#_x0000_t75" style="height:29.9pt;width:137.25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此时无解；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（iii）当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84" o:spt="75" alt="eqId11486109916d54bc6a8e9eaf3da9276f" type="#_x0000_t75" style="height:27.25pt;width:43.1pt;" o:ole="t" filled="f" o:preferrelative="t" stroked="f" coordsize="21600,21600">
            <v:path/>
            <v:fill on="f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85" o:spt="75" alt="eqId5807716d45f527ef952cf1618cc23a0e" type="#_x0000_t75" style="height:29.9pt;width:78.3pt;" o:ole="t" filled="f" o:preferrelative="t" stroked="f" coordsize="21600,21600">
            <v:path/>
            <v:fill on="f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g(a)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[-2,2]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上单调递减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color w:val="FF0000"/>
          <w:position w:val="-14"/>
          <w:sz w:val="21"/>
          <w:szCs w:val="21"/>
        </w:rPr>
        <w:object>
          <v:shape id="_x0000_i1286" o:spt="75" alt="eqIdf425e8a4a6005d7387beab8a0f767faf" type="#_x0000_t75" style="height:17.6pt;width:141.65pt;" o:ole="t" filled="f" o:preferrelative="t" stroked="f" coordsize="21600,21600">
            <v:path/>
            <v:fill on="f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解得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87" o:spt="75" alt="eqId29ec22f8a0e58288e8a483dfe0fd561d" type="#_x0000_t75" style="height:26.8pt;width:33.4pt;" o:ole="t" filled="f" o:preferrelative="t" stroked="f" coordsize="21600,21600">
            <v:path/>
            <v:fill on="f" focussize="0,0"/>
            <v:stroke on="f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或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88" o:spt="75" alt="eqId65f1bcf110c36fea39bd22e435e8c6a4" type="#_x0000_t75" style="height:27.4pt;width:26.35pt;" o:ole="t" filled="f" o:preferrelative="t" stroked="f" coordsize="21600,21600">
            <v:path/>
            <v:fill on="f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</w:p>
    <w:p>
      <w:pP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89" o:spt="75" alt="eqIdecb30f88c3b012490ce97c48b681a7ab" type="#_x0000_t75" style="height:29.65pt;width:66.85pt;" o:ole="t" filled="f" o:preferrelative="t" stroked="f" coordsize="21600,21600">
            <v:path/>
            <v:fill on="f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FF0000"/>
          <w:position w:val="-24"/>
          <w:sz w:val="21"/>
          <w:szCs w:val="21"/>
        </w:rPr>
        <w:object>
          <v:shape id="_x0000_i1290" o:spt="75" alt="eqId95b3ca109ef692f6b336caf1fd02dfac" type="#_x0000_t75" style="height:27.3pt;width:30.75pt;" o:ole="t" filled="f" o:preferrelative="t" stroked="f" coordsize="21600,21600">
            <v:path/>
            <v:fill on="f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，∴此时无解；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综上，不存在符合题意的实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  <w:lang w:val="en-US" w:eastAsia="zh-CN"/>
        </w:rPr>
        <w:t>数x</w:t>
      </w:r>
      <w:r>
        <w:rPr>
          <w:rFonts w:hint="eastAsia" w:asciiTheme="minorEastAsia" w:hAnsiTheme="minorEastAsia" w:eastAsiaTheme="minorEastAsia" w:cstheme="minorEastAsia"/>
          <w:color w:val="FF0000"/>
          <w:sz w:val="21"/>
          <w:szCs w:val="21"/>
        </w:rPr>
        <w:t>.</w:t>
      </w:r>
    </w:p>
    <w:sectPr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gxZTEzMjUwZTI3ZDY0YzJmYzlmMzQ4ZWZkOWNmMzUifQ=="/>
  </w:docVars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806B0"/>
    <w:rsid w:val="00E476EE"/>
    <w:rsid w:val="00EF035E"/>
    <w:rsid w:val="2F4B57AC"/>
    <w:rsid w:val="3C4E26E8"/>
    <w:rsid w:val="3D6D69D1"/>
    <w:rsid w:val="431D48C5"/>
    <w:rsid w:val="71B110A9"/>
    <w:rsid w:val="7B023C12"/>
    <w:rsid w:val="7FFC4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7" Type="http://schemas.openxmlformats.org/officeDocument/2006/relationships/fontTable" Target="fontTable.xml"/><Relationship Id="rId526" Type="http://schemas.openxmlformats.org/officeDocument/2006/relationships/customXml" Target="../customXml/item1.xml"/><Relationship Id="rId525" Type="http://schemas.openxmlformats.org/officeDocument/2006/relationships/image" Target="media/image256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4.wmf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9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7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6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5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4.wmf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3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2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1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30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9.wmf"/><Relationship Id="rId470" Type="http://schemas.openxmlformats.org/officeDocument/2006/relationships/oleObject" Target="embeddings/oleObject239.bin"/><Relationship Id="rId47" Type="http://schemas.openxmlformats.org/officeDocument/2006/relationships/image" Target="media/image22.wmf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5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4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3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9.bin"/><Relationship Id="rId45" Type="http://schemas.openxmlformats.org/officeDocument/2006/relationships/image" Target="media/image21.wmf"/><Relationship Id="rId449" Type="http://schemas.openxmlformats.org/officeDocument/2006/relationships/image" Target="media/image218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7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5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4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9.bin"/><Relationship Id="rId43" Type="http://schemas.openxmlformats.org/officeDocument/2006/relationships/image" Target="media/image20.wmf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7.bin"/><Relationship Id="rId425" Type="http://schemas.openxmlformats.org/officeDocument/2006/relationships/oleObject" Target="embeddings/oleObject216.bin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6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5.wmf"/><Relationship Id="rId420" Type="http://schemas.openxmlformats.org/officeDocument/2006/relationships/oleObject" Target="embeddings/oleObject213.bin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11.bin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7.bin"/><Relationship Id="rId41" Type="http://schemas.openxmlformats.org/officeDocument/2006/relationships/image" Target="media/image19.wmf"/><Relationship Id="rId409" Type="http://schemas.openxmlformats.org/officeDocument/2006/relationships/image" Target="media/image200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9.wmf"/><Relationship Id="rId406" Type="http://schemas.openxmlformats.org/officeDocument/2006/relationships/oleObject" Target="embeddings/oleObject205.bin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6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1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6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6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1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7.bin"/><Relationship Id="rId350" Type="http://schemas.openxmlformats.org/officeDocument/2006/relationships/oleObject" Target="embeddings/oleObject176.bin"/><Relationship Id="rId35" Type="http://schemas.openxmlformats.org/officeDocument/2006/relationships/image" Target="media/image16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9.bin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2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5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8.bin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png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733</Words>
  <Characters>1851</Characters>
  <Lines>0</Lines>
  <Paragraphs>0</Paragraphs>
  <TotalTime>63</TotalTime>
  <ScaleCrop>false</ScaleCrop>
  <LinksUpToDate>false</LinksUpToDate>
  <CharactersWithSpaces>193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澜天</cp:lastModifiedBy>
  <dcterms:modified xsi:type="dcterms:W3CDTF">2024-01-16T09:33:14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553d41a8ce943b6b6b96480f723ac0fndaxmjg1mdgwmq</vt:lpwstr>
  </property>
  <property fmtid="{D5CDD505-2E9C-101B-9397-08002B2CF9AE}" pid="4" name="KSOProductBuildVer">
    <vt:lpwstr>2052-12.1.0.16120</vt:lpwstr>
  </property>
  <property fmtid="{D5CDD505-2E9C-101B-9397-08002B2CF9AE}" pid="5" name="ICV">
    <vt:lpwstr>18A278F1D7074F78A48E6FB315BA70BC_12</vt:lpwstr>
  </property>
</Properties>
</file>